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96" r:id="rId2"/>
    <p:sldId id="424" r:id="rId3"/>
    <p:sldId id="440" r:id="rId4"/>
    <p:sldId id="441" r:id="rId5"/>
    <p:sldId id="442" r:id="rId6"/>
    <p:sldId id="443" r:id="rId7"/>
    <p:sldId id="444" r:id="rId8"/>
    <p:sldId id="445" r:id="rId9"/>
    <p:sldId id="446" r:id="rId10"/>
    <p:sldId id="447" r:id="rId11"/>
    <p:sldId id="448" r:id="rId12"/>
    <p:sldId id="449" r:id="rId13"/>
    <p:sldId id="455" r:id="rId14"/>
    <p:sldId id="450" r:id="rId15"/>
    <p:sldId id="451" r:id="rId16"/>
    <p:sldId id="452" r:id="rId17"/>
    <p:sldId id="453" r:id="rId18"/>
    <p:sldId id="454" r:id="rId19"/>
    <p:sldId id="456" r:id="rId20"/>
    <p:sldId id="458" r:id="rId21"/>
    <p:sldId id="457" r:id="rId22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450E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35" autoAdjust="0"/>
    <p:restoredTop sz="94660"/>
  </p:normalViewPr>
  <p:slideViewPr>
    <p:cSldViewPr>
      <p:cViewPr varScale="1">
        <p:scale>
          <a:sx n="66" d="100"/>
          <a:sy n="66" d="100"/>
        </p:scale>
        <p:origin x="1280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38" d="100"/>
        <a:sy n="38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D78708E-9639-461A-BECB-3CEBA9886472}" type="datetimeFigureOut">
              <a:rPr lang="en-US" smtClean="0"/>
              <a:t>9/4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B80D9B-AB19-435B-8B07-F6AA06A842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86906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4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00995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91421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4/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4/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4/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4/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4/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4/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4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4/2017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4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4/2017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4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4/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4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4/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4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9/04/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41  Fall 2017 -- Lecture 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1.png"/><Relationship Id="rId4" Type="http://schemas.openxmlformats.org/officeDocument/2006/relationships/image" Target="../media/image3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png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png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4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952500" y="228600"/>
            <a:ext cx="750570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Quantum Mechanics </a:t>
            </a:r>
          </a:p>
          <a:p>
            <a:pPr algn="ctr"/>
            <a:r>
              <a:rPr lang="en-US" sz="3200" b="1" dirty="0" smtClean="0"/>
              <a:t>12-12:50 PM  MWF  Olin 103</a:t>
            </a:r>
          </a:p>
          <a:p>
            <a:pPr algn="ctr"/>
            <a:endParaRPr lang="en-US" sz="1000" b="1" dirty="0"/>
          </a:p>
          <a:p>
            <a:pPr algn="ctr"/>
            <a:r>
              <a:rPr lang="en-US" sz="3200" b="1" dirty="0" smtClean="0"/>
              <a:t>Plan for Lecture 4:</a:t>
            </a:r>
          </a:p>
          <a:p>
            <a:pPr algn="ctr"/>
            <a:r>
              <a:rPr lang="en-US" sz="3200" b="1" dirty="0" smtClean="0"/>
              <a:t>Reading:   Skim </a:t>
            </a:r>
            <a:r>
              <a:rPr lang="en-US" sz="3200" b="1" dirty="0"/>
              <a:t>c</a:t>
            </a:r>
            <a:r>
              <a:rPr lang="en-US" sz="3200" b="1" dirty="0" smtClean="0"/>
              <a:t>hapters #2 &amp; #3 and start reading #4 in Shankar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Mathematical formalisms that can represent quantum phenomena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State vector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Physical variables and their representation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4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53000" y="1828800"/>
            <a:ext cx="3990975" cy="381952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t="69820" b="10392"/>
          <a:stretch/>
        </p:blipFill>
        <p:spPr>
          <a:xfrm>
            <a:off x="56920" y="1295400"/>
            <a:ext cx="8972550" cy="5334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b="86343"/>
          <a:stretch/>
        </p:blipFill>
        <p:spPr>
          <a:xfrm>
            <a:off x="171450" y="609600"/>
            <a:ext cx="8972550" cy="3681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037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4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b="86343"/>
          <a:stretch/>
        </p:blipFill>
        <p:spPr>
          <a:xfrm>
            <a:off x="171450" y="609600"/>
            <a:ext cx="8972550" cy="36812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6225" y="977722"/>
            <a:ext cx="8867775" cy="2295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6167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4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b="86343"/>
          <a:stretch/>
        </p:blipFill>
        <p:spPr>
          <a:xfrm>
            <a:off x="171450" y="609600"/>
            <a:ext cx="8972550" cy="36812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300" y="1143000"/>
            <a:ext cx="8915400" cy="3276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4760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4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914400" y="381000"/>
            <a:ext cx="662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pectation values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079216"/>
              </p:ext>
            </p:extLst>
          </p:nvPr>
        </p:nvGraphicFramePr>
        <p:xfrm>
          <a:off x="1828800" y="1066800"/>
          <a:ext cx="6241796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1" name="Equation" r:id="rId3" imgW="4254480" imgH="723600" progId="Equation.DSMT4">
                  <p:embed/>
                </p:oleObj>
              </mc:Choice>
              <mc:Fallback>
                <p:oleObj name="Equation" r:id="rId3" imgW="425448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8800" y="1066800"/>
                        <a:ext cx="6241796" cy="1062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38200" y="2586335"/>
            <a:ext cx="662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Uncertainty values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61643"/>
              </p:ext>
            </p:extLst>
          </p:nvPr>
        </p:nvGraphicFramePr>
        <p:xfrm>
          <a:off x="1752600" y="3279775"/>
          <a:ext cx="6242050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2" name="Equation" r:id="rId5" imgW="4254480" imgH="927000" progId="Equation.DSMT4">
                  <p:embed/>
                </p:oleObj>
              </mc:Choice>
              <mc:Fallback>
                <p:oleObj name="Equation" r:id="rId5" imgW="425448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52600" y="3279775"/>
                        <a:ext cx="6242050" cy="1360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1332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4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599354"/>
              </p:ext>
            </p:extLst>
          </p:nvPr>
        </p:nvGraphicFramePr>
        <p:xfrm>
          <a:off x="304800" y="609600"/>
          <a:ext cx="8382000" cy="131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7" name="Equation" r:id="rId3" imgW="6387840" imgH="1002960" progId="Equation.DSMT4">
                  <p:embed/>
                </p:oleObj>
              </mc:Choice>
              <mc:Fallback>
                <p:oleObj name="Equation" r:id="rId3" imgW="638784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609600"/>
                        <a:ext cx="8382000" cy="1316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938033"/>
              </p:ext>
            </p:extLst>
          </p:nvPr>
        </p:nvGraphicFramePr>
        <p:xfrm>
          <a:off x="211968" y="1990609"/>
          <a:ext cx="4423292" cy="1335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8" name="Equation" r:id="rId5" imgW="3492360" imgH="1054080" progId="Equation.DSMT4">
                  <p:embed/>
                </p:oleObj>
              </mc:Choice>
              <mc:Fallback>
                <p:oleObj name="Equation" r:id="rId5" imgW="349236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1968" y="1990609"/>
                        <a:ext cx="4423292" cy="13350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93671"/>
              </p:ext>
            </p:extLst>
          </p:nvPr>
        </p:nvGraphicFramePr>
        <p:xfrm>
          <a:off x="177081" y="3413393"/>
          <a:ext cx="8789838" cy="1432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9" name="Equation" r:id="rId7" imgW="6858000" imgH="1117440" progId="Equation.DSMT4">
                  <p:embed/>
                </p:oleObj>
              </mc:Choice>
              <mc:Fallback>
                <p:oleObj name="Equation" r:id="rId7" imgW="685800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7081" y="3413393"/>
                        <a:ext cx="8789838" cy="1432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963769"/>
              </p:ext>
            </p:extLst>
          </p:nvPr>
        </p:nvGraphicFramePr>
        <p:xfrm>
          <a:off x="158031" y="5068110"/>
          <a:ext cx="8985969" cy="1408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20" name="Equation" r:id="rId9" imgW="7124400" imgH="1117440" progId="Equation.DSMT4">
                  <p:embed/>
                </p:oleObj>
              </mc:Choice>
              <mc:Fallback>
                <p:oleObj name="Equation" r:id="rId9" imgW="712440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8031" y="5068110"/>
                        <a:ext cx="8985969" cy="1408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1752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4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692725"/>
              </p:ext>
            </p:extLst>
          </p:nvPr>
        </p:nvGraphicFramePr>
        <p:xfrm>
          <a:off x="304800" y="609600"/>
          <a:ext cx="8382000" cy="131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7" name="Equation" r:id="rId3" imgW="6387840" imgH="1002960" progId="Equation.DSMT4">
                  <p:embed/>
                </p:oleObj>
              </mc:Choice>
              <mc:Fallback>
                <p:oleObj name="Equation" r:id="rId3" imgW="638784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609600"/>
                        <a:ext cx="8382000" cy="1316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132563"/>
              </p:ext>
            </p:extLst>
          </p:nvPr>
        </p:nvGraphicFramePr>
        <p:xfrm>
          <a:off x="365918" y="2196799"/>
          <a:ext cx="5516563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8" name="Equation" r:id="rId5" imgW="4356000" imgH="1028520" progId="Equation.DSMT4">
                  <p:embed/>
                </p:oleObj>
              </mc:Choice>
              <mc:Fallback>
                <p:oleObj name="Equation" r:id="rId5" imgW="435600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5918" y="2196799"/>
                        <a:ext cx="5516563" cy="1303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980250"/>
              </p:ext>
            </p:extLst>
          </p:nvPr>
        </p:nvGraphicFramePr>
        <p:xfrm>
          <a:off x="333785" y="3465813"/>
          <a:ext cx="8682038" cy="127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9" name="Equation" r:id="rId7" imgW="7365960" imgH="1079280" progId="Equation.DSMT4">
                  <p:embed/>
                </p:oleObj>
              </mc:Choice>
              <mc:Fallback>
                <p:oleObj name="Equation" r:id="rId7" imgW="736596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3785" y="3465813"/>
                        <a:ext cx="8682038" cy="127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04800" y="152400"/>
            <a:ext cx="5715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urther considerations --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644367"/>
              </p:ext>
            </p:extLst>
          </p:nvPr>
        </p:nvGraphicFramePr>
        <p:xfrm>
          <a:off x="131763" y="4900613"/>
          <a:ext cx="8875712" cy="127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0" name="Equation" r:id="rId9" imgW="7530840" imgH="1079280" progId="Equation.DSMT4">
                  <p:embed/>
                </p:oleObj>
              </mc:Choice>
              <mc:Fallback>
                <p:oleObj name="Equation" r:id="rId9" imgW="753084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1763" y="4900613"/>
                        <a:ext cx="8875712" cy="1271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3443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4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601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ime evolu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200248"/>
              </p:ext>
            </p:extLst>
          </p:nvPr>
        </p:nvGraphicFramePr>
        <p:xfrm>
          <a:off x="914400" y="378941"/>
          <a:ext cx="7520934" cy="2753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1" name="Equation" r:id="rId3" imgW="5371920" imgH="1968480" progId="Equation.DSMT4">
                  <p:embed/>
                </p:oleObj>
              </mc:Choice>
              <mc:Fallback>
                <p:oleObj name="Equation" r:id="rId3" imgW="5371920" imgH="1968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378941"/>
                        <a:ext cx="7520934" cy="27536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156111"/>
              </p:ext>
            </p:extLst>
          </p:nvPr>
        </p:nvGraphicFramePr>
        <p:xfrm>
          <a:off x="953293" y="3528075"/>
          <a:ext cx="7237413" cy="307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2" name="Equation" r:id="rId5" imgW="5715000" imgH="2425680" progId="Equation.DSMT4">
                  <p:embed/>
                </p:oleObj>
              </mc:Choice>
              <mc:Fallback>
                <p:oleObj name="Equation" r:id="rId5" imgW="5715000" imgH="2425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53293" y="3528075"/>
                        <a:ext cx="7237413" cy="307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5166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4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0" y="0"/>
            <a:ext cx="601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ime evolution -- continued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609042"/>
              </p:ext>
            </p:extLst>
          </p:nvPr>
        </p:nvGraphicFramePr>
        <p:xfrm>
          <a:off x="1295400" y="914400"/>
          <a:ext cx="7237413" cy="419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2" name="Equation" r:id="rId3" imgW="5715000" imgH="3314520" progId="Equation.DSMT4">
                  <p:embed/>
                </p:oleObj>
              </mc:Choice>
              <mc:Fallback>
                <p:oleObj name="Equation" r:id="rId3" imgW="5715000" imgH="331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400" y="914400"/>
                        <a:ext cx="7237413" cy="41941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2439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4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0" y="0"/>
            <a:ext cx="601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ime evolution -- continued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135965"/>
              </p:ext>
            </p:extLst>
          </p:nvPr>
        </p:nvGraphicFramePr>
        <p:xfrm>
          <a:off x="1295400" y="914400"/>
          <a:ext cx="7237413" cy="419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3" name="Equation" r:id="rId3" imgW="5715000" imgH="3314520" progId="Equation.DSMT4">
                  <p:embed/>
                </p:oleObj>
              </mc:Choice>
              <mc:Fallback>
                <p:oleObj name="Equation" r:id="rId3" imgW="5715000" imgH="331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400" y="914400"/>
                        <a:ext cx="7237413" cy="41941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0127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4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Other examples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354712"/>
              </p:ext>
            </p:extLst>
          </p:nvPr>
        </p:nvGraphicFramePr>
        <p:xfrm>
          <a:off x="914400" y="1143000"/>
          <a:ext cx="7451725" cy="438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9" name="Equation" r:id="rId3" imgW="6324480" imgH="3720960" progId="Equation.DSMT4">
                  <p:embed/>
                </p:oleObj>
              </mc:Choice>
              <mc:Fallback>
                <p:oleObj name="Equation" r:id="rId3" imgW="6324480" imgH="3720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1143000"/>
                        <a:ext cx="7451725" cy="438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3915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886550"/>
            <a:ext cx="8276422" cy="520945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4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/>
          </a:p>
        </p:txBody>
      </p:sp>
      <p:sp>
        <p:nvSpPr>
          <p:cNvPr id="6" name="Right Arrow 5"/>
          <p:cNvSpPr/>
          <p:nvPr/>
        </p:nvSpPr>
        <p:spPr>
          <a:xfrm>
            <a:off x="105578" y="4570164"/>
            <a:ext cx="304800" cy="48895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7369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4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228823"/>
              </p:ext>
            </p:extLst>
          </p:nvPr>
        </p:nvGraphicFramePr>
        <p:xfrm>
          <a:off x="1143000" y="191219"/>
          <a:ext cx="4464573" cy="1332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3" name="Equation" r:id="rId3" imgW="2463480" imgH="736560" progId="Equation.DSMT4">
                  <p:embed/>
                </p:oleObj>
              </mc:Choice>
              <mc:Fallback>
                <p:oleObj name="Equation" r:id="rId3" imgW="24634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191219"/>
                        <a:ext cx="4464573" cy="13327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4800" y="1676400"/>
            <a:ext cx="8210550" cy="38100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495800" y="53340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x</a:t>
            </a:r>
            <a:endParaRPr lang="en-US" sz="2400" b="1" i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90743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4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continued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525760"/>
              </p:ext>
            </p:extLst>
          </p:nvPr>
        </p:nvGraphicFramePr>
        <p:xfrm>
          <a:off x="838200" y="762000"/>
          <a:ext cx="8012786" cy="422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5" name="Equation" r:id="rId3" imgW="5689440" imgH="2997000" progId="Equation.DSMT4">
                  <p:embed/>
                </p:oleObj>
              </mc:Choice>
              <mc:Fallback>
                <p:oleObj name="Equation" r:id="rId3" imgW="5689440" imgH="299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762000"/>
                        <a:ext cx="8012786" cy="422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831134"/>
              </p:ext>
            </p:extLst>
          </p:nvPr>
        </p:nvGraphicFramePr>
        <p:xfrm>
          <a:off x="1076325" y="5092816"/>
          <a:ext cx="4095750" cy="130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6" name="Equation" r:id="rId5" imgW="2908080" imgH="927000" progId="Equation.DSMT4">
                  <p:embed/>
                </p:oleObj>
              </mc:Choice>
              <mc:Fallback>
                <p:oleObj name="Equation" r:id="rId5" imgW="290808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6325" y="5092816"/>
                        <a:ext cx="4095750" cy="1306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4223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4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-32133" y="21282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  <a:sym typeface="Wingdings" panose="05000000000000000000" pitchFamily="2" charset="2"/>
              </a:rPr>
              <a:t>Dirac delta functions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069779"/>
              </p:ext>
            </p:extLst>
          </p:nvPr>
        </p:nvGraphicFramePr>
        <p:xfrm>
          <a:off x="2819400" y="134937"/>
          <a:ext cx="5986463" cy="276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9" name="Equation" r:id="rId3" imgW="3111480" imgH="1434960" progId="Equation.DSMT4">
                  <p:embed/>
                </p:oleObj>
              </mc:Choice>
              <mc:Fallback>
                <p:oleObj name="Equation" r:id="rId3" imgW="3111480" imgH="1434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9400" y="134937"/>
                        <a:ext cx="5986463" cy="2760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1950" y="2743200"/>
            <a:ext cx="8324850" cy="356235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088763" y="3962400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FF0000"/>
                </a:solidFill>
                <a:latin typeface="+mj-lt"/>
              </a:rPr>
              <a:t>L=2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648200" y="3048000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0070C0"/>
                </a:solidFill>
                <a:latin typeface="+mj-lt"/>
              </a:rPr>
              <a:t>L=50</a:t>
            </a:r>
          </a:p>
        </p:txBody>
      </p:sp>
    </p:spTree>
    <p:extLst>
      <p:ext uri="{BB962C8B-B14F-4D97-AF65-F5344CB8AC3E}">
        <p14:creationId xmlns:p14="http://schemas.microsoft.com/office/powerpoint/2010/main" val="3649058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4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roperties of the Dirac delta func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855067"/>
              </p:ext>
            </p:extLst>
          </p:nvPr>
        </p:nvGraphicFramePr>
        <p:xfrm>
          <a:off x="457200" y="1295400"/>
          <a:ext cx="3771900" cy="3986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3" name="Equation" r:id="rId3" imgW="2006280" imgH="2120760" progId="Equation.DSMT4">
                  <p:embed/>
                </p:oleObj>
              </mc:Choice>
              <mc:Fallback>
                <p:oleObj name="Equation" r:id="rId3" imgW="2006280" imgH="2120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295400"/>
                        <a:ext cx="3771900" cy="3986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87190" y="2456507"/>
            <a:ext cx="4732020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788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4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roperties of the Dirac delta funct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117541"/>
              </p:ext>
            </p:extLst>
          </p:nvPr>
        </p:nvGraphicFramePr>
        <p:xfrm>
          <a:off x="517525" y="1201737"/>
          <a:ext cx="8169275" cy="367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5" name="Equation" r:id="rId3" imgW="3809880" imgH="1714320" progId="Equation.DSMT4">
                  <p:embed/>
                </p:oleObj>
              </mc:Choice>
              <mc:Fallback>
                <p:oleObj name="Equation" r:id="rId3" imgW="3809880" imgH="171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7525" y="1201737"/>
                        <a:ext cx="8169275" cy="3675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8515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4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603925"/>
              </p:ext>
            </p:extLst>
          </p:nvPr>
        </p:nvGraphicFramePr>
        <p:xfrm>
          <a:off x="914400" y="1066800"/>
          <a:ext cx="5691187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4" name="Equation" r:id="rId3" imgW="2654280" imgH="685800" progId="Equation.DSMT4">
                  <p:embed/>
                </p:oleObj>
              </mc:Choice>
              <mc:Fallback>
                <p:oleObj name="Equation" r:id="rId3" imgW="26542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1066800"/>
                        <a:ext cx="5691187" cy="147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38100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roperties of the Dirac delta function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743879"/>
              </p:ext>
            </p:extLst>
          </p:nvPr>
        </p:nvGraphicFramePr>
        <p:xfrm>
          <a:off x="622300" y="2636700"/>
          <a:ext cx="8064500" cy="158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5" name="Equation" r:id="rId5" imgW="5105160" imgH="1002960" progId="Equation.DSMT4">
                  <p:embed/>
                </p:oleObj>
              </mc:Choice>
              <mc:Fallback>
                <p:oleObj name="Equation" r:id="rId5" imgW="510516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2300" y="2636700"/>
                        <a:ext cx="8064500" cy="158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own Arrow 7"/>
          <p:cNvSpPr/>
          <p:nvPr/>
        </p:nvSpPr>
        <p:spPr>
          <a:xfrm>
            <a:off x="4495800" y="4343400"/>
            <a:ext cx="4572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971800" y="4873326"/>
            <a:ext cx="3048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=0 provided that </a:t>
            </a:r>
            <a:r>
              <a:rPr lang="en-US" sz="2400" i="1" dirty="0" smtClean="0">
                <a:latin typeface="+mj-lt"/>
              </a:rPr>
              <a:t>G(</a:t>
            </a:r>
            <a:r>
              <a:rPr lang="en-US" sz="2400" dirty="0" smtClean="0">
                <a:latin typeface="Symbol" panose="05050102010706020507" pitchFamily="18" charset="2"/>
              </a:rPr>
              <a:t>¥</a:t>
            </a:r>
            <a:r>
              <a:rPr lang="en-US" sz="2400" dirty="0" smtClean="0"/>
              <a:t>) is well-behaved</a:t>
            </a:r>
            <a:endParaRPr lang="en-US" sz="2400" dirty="0" smtClean="0">
              <a:latin typeface="Symbol" panose="05050102010706020507" pitchFamily="18" charset="2"/>
            </a:endParaRPr>
          </a:p>
        </p:txBody>
      </p:sp>
      <p:sp>
        <p:nvSpPr>
          <p:cNvPr id="10" name="Left-Right Arrow 9"/>
          <p:cNvSpPr/>
          <p:nvPr/>
        </p:nvSpPr>
        <p:spPr>
          <a:xfrm rot="2735941">
            <a:off x="6566496" y="2146696"/>
            <a:ext cx="1219200" cy="603685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838200" y="5791200"/>
            <a:ext cx="678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:  Shankar has minus sign issue….</a:t>
            </a:r>
          </a:p>
        </p:txBody>
      </p:sp>
    </p:spTree>
    <p:extLst>
      <p:ext uri="{BB962C8B-B14F-4D97-AF65-F5344CB8AC3E}">
        <p14:creationId xmlns:p14="http://schemas.microsoft.com/office/powerpoint/2010/main" val="2407450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4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2050" y="471487"/>
            <a:ext cx="6819900" cy="591502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04800" y="304800"/>
            <a:ext cx="594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aterial to skim:</a:t>
            </a:r>
          </a:p>
        </p:txBody>
      </p:sp>
    </p:spTree>
    <p:extLst>
      <p:ext uri="{BB962C8B-B14F-4D97-AF65-F5344CB8AC3E}">
        <p14:creationId xmlns:p14="http://schemas.microsoft.com/office/powerpoint/2010/main" val="3334550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4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04800" y="304800"/>
            <a:ext cx="594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aterial to skim: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90675" y="785812"/>
            <a:ext cx="5962650" cy="5286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0765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4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09600" y="1524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tart reading Chapter 4 in Shankar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     Mathematical formalisms that can 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          describe quantum phenomena --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b="37809"/>
          <a:stretch/>
        </p:blipFill>
        <p:spPr>
          <a:xfrm>
            <a:off x="171450" y="1524001"/>
            <a:ext cx="8972550" cy="167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5957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858</TotalTime>
  <Words>324</Words>
  <Application>Microsoft Office PowerPoint</Application>
  <PresentationFormat>On-screen Show (4:3)</PresentationFormat>
  <Paragraphs>95</Paragraphs>
  <Slides>2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8" baseType="lpstr">
      <vt:lpstr>Arial</vt:lpstr>
      <vt:lpstr>Calibri</vt:lpstr>
      <vt:lpstr>Symbol</vt:lpstr>
      <vt:lpstr>Wingdings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367</cp:revision>
  <cp:lastPrinted>2017-09-04T15:37:21Z</cp:lastPrinted>
  <dcterms:created xsi:type="dcterms:W3CDTF">2012-01-10T18:32:24Z</dcterms:created>
  <dcterms:modified xsi:type="dcterms:W3CDTF">2017-09-04T21:26:58Z</dcterms:modified>
</cp:coreProperties>
</file>